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4219" w:rsidRPr="00DC5386" w:rsidRDefault="00124219" w:rsidP="00124219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9412074" wp14:editId="2286C3DB">
                <wp:simplePos x="0" y="0"/>
                <wp:positionH relativeFrom="column">
                  <wp:posOffset>395785</wp:posOffset>
                </wp:positionH>
                <wp:positionV relativeFrom="paragraph">
                  <wp:posOffset>2088107</wp:posOffset>
                </wp:positionV>
                <wp:extent cx="4258102" cy="395785"/>
                <wp:effectExtent l="0" t="0" r="9525" b="444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8102" cy="395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4219" w:rsidRPr="00202903" w:rsidRDefault="006B6194" w:rsidP="00124219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  <w:t xml:space="preserve">Paper 1 - </w:t>
                            </w:r>
                            <w:r w:rsidR="00124219" w:rsidRPr="00202903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  <w:t>Aiming for 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412074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31.15pt;margin-top:164.4pt;width:335.3pt;height:31.1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" stroked="f">
                <v:textbox inset="0,0,0,0">
                  <w:txbxContent>
                    <w:p w:rsidR="00124219" w:rsidRPr="00202903" w:rsidRDefault="006B6194" w:rsidP="00124219">
                      <w:pPr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  <w:t xml:space="preserve">Paper 1 - </w:t>
                      </w:r>
                      <w:r w:rsidR="00124219" w:rsidRPr="00202903"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  <w:t>Aiming</w:t>
                      </w:r>
                      <w:bookmarkStart w:id="1" w:name="_GoBack"/>
                      <w:bookmarkEnd w:id="1"/>
                      <w:r w:rsidR="00124219" w:rsidRPr="00202903"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  <w:t xml:space="preserve"> for 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783097" cy="4264540"/>
            <wp:effectExtent l="0" t="0" r="8255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5891" cy="426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4219" w:rsidRPr="005B688C" w:rsidRDefault="00124219" w:rsidP="00124219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structions</w:t>
      </w:r>
    </w:p>
    <w:p w:rsidR="00124219" w:rsidRPr="005B688C" w:rsidRDefault="00124219" w:rsidP="00124219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13AB2CC2" wp14:editId="28E0DA6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</w:rPr>
        <w:t xml:space="preserve">Use </w:t>
      </w:r>
      <w:r w:rsidRPr="005B688C">
        <w:rPr>
          <w:rFonts w:ascii="Arial" w:hAnsi="Arial" w:cs="Arial"/>
          <w:b/>
        </w:rPr>
        <w:t>black</w:t>
      </w:r>
      <w:r w:rsidRPr="005B688C">
        <w:rPr>
          <w:rFonts w:ascii="Arial" w:hAnsi="Arial" w:cs="Arial"/>
        </w:rPr>
        <w:t xml:space="preserve"> ink or ball-point pen.</w:t>
      </w:r>
    </w:p>
    <w:p w:rsidR="00124219" w:rsidRPr="005B688C" w:rsidRDefault="00124219" w:rsidP="00124219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55269527" wp14:editId="4434D1C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  <w:b/>
        </w:rPr>
        <w:t>Fill in the boxes</w:t>
      </w:r>
      <w:r w:rsidRPr="005B688C">
        <w:rPr>
          <w:rFonts w:ascii="Arial" w:hAnsi="Arial" w:cs="Arial"/>
        </w:rPr>
        <w:t xml:space="preserve"> at the top of this page with your name</w:t>
      </w:r>
      <w:proofErr w:type="gramStart"/>
      <w:r w:rsidRPr="005B688C">
        <w:rPr>
          <w:rFonts w:ascii="Arial" w:hAnsi="Arial" w:cs="Arial"/>
        </w:rPr>
        <w:t>,</w:t>
      </w:r>
      <w:proofErr w:type="gramEnd"/>
      <w:r w:rsidRPr="005B688C">
        <w:rPr>
          <w:rFonts w:ascii="Arial" w:hAnsi="Arial" w:cs="Arial"/>
        </w:rPr>
        <w:br/>
        <w:t>centre number and candidate number.</w:t>
      </w:r>
    </w:p>
    <w:p w:rsidR="00124219" w:rsidRPr="005B688C" w:rsidRDefault="00124219" w:rsidP="00124219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Answer </w:t>
      </w:r>
      <w:r w:rsidRPr="005B688C">
        <w:rPr>
          <w:rFonts w:ascii="Arial" w:hAnsi="Arial" w:cs="Arial"/>
          <w:b/>
        </w:rPr>
        <w:t>all</w:t>
      </w:r>
      <w:r w:rsidRPr="005B688C">
        <w:rPr>
          <w:rFonts w:ascii="Arial" w:hAnsi="Arial" w:cs="Arial"/>
        </w:rPr>
        <w:t xml:space="preserve"> questions.</w:t>
      </w:r>
    </w:p>
    <w:p w:rsidR="00124219" w:rsidRPr="005B688C" w:rsidRDefault="00124219" w:rsidP="00124219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>Answer the questions in the spaces provided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there may be more space than you need.</w:t>
      </w:r>
    </w:p>
    <w:p w:rsidR="00124219" w:rsidRPr="005B688C" w:rsidRDefault="00124219" w:rsidP="00124219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You must </w:t>
      </w:r>
      <w:r w:rsidRPr="005B688C">
        <w:rPr>
          <w:rFonts w:ascii="Arial" w:hAnsi="Arial" w:cs="Arial"/>
          <w:b/>
        </w:rPr>
        <w:t xml:space="preserve">show all </w:t>
      </w:r>
      <w:proofErr w:type="gramStart"/>
      <w:r w:rsidRPr="005B688C">
        <w:rPr>
          <w:rFonts w:ascii="Arial" w:hAnsi="Arial" w:cs="Arial"/>
          <w:b/>
        </w:rPr>
        <w:t>your</w:t>
      </w:r>
      <w:proofErr w:type="gramEnd"/>
      <w:r w:rsidRPr="005B688C">
        <w:rPr>
          <w:rFonts w:ascii="Arial" w:hAnsi="Arial" w:cs="Arial"/>
          <w:b/>
        </w:rPr>
        <w:t xml:space="preserve"> working.</w:t>
      </w:r>
    </w:p>
    <w:p w:rsidR="00124219" w:rsidRPr="005B688C" w:rsidRDefault="00124219" w:rsidP="00124219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Diagrams are </w:t>
      </w:r>
      <w:r w:rsidRPr="005B688C">
        <w:rPr>
          <w:rFonts w:ascii="Arial" w:hAnsi="Arial" w:cs="Arial"/>
          <w:b/>
        </w:rPr>
        <w:t>NOT</w:t>
      </w:r>
      <w:r w:rsidRPr="005B688C">
        <w:rPr>
          <w:rFonts w:ascii="Arial" w:hAnsi="Arial" w:cs="Arial"/>
        </w:rPr>
        <w:t xml:space="preserve"> accurately drawn, unless otherwise indicated. </w:t>
      </w:r>
    </w:p>
    <w:p w:rsidR="00124219" w:rsidRPr="005B688C" w:rsidRDefault="00124219" w:rsidP="00124219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Calculators may be used.</w:t>
      </w:r>
    </w:p>
    <w:p w:rsidR="00124219" w:rsidRPr="005B688C" w:rsidRDefault="00124219" w:rsidP="00124219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 xml:space="preserve">If your calculator does not have a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button, take the value of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to be</w:t>
      </w:r>
      <w:r w:rsidRPr="005B688C">
        <w:rPr>
          <w:rFonts w:ascii="Arial" w:hAnsi="Arial" w:cs="Arial"/>
          <w:b/>
        </w:rPr>
        <w:t xml:space="preserve"> </w:t>
      </w:r>
      <w:r w:rsidRPr="005B688C">
        <w:rPr>
          <w:rFonts w:ascii="Arial" w:hAnsi="Arial" w:cs="Arial"/>
        </w:rPr>
        <w:t xml:space="preserve">3.142 </w:t>
      </w:r>
    </w:p>
    <w:p w:rsidR="00124219" w:rsidRPr="005B688C" w:rsidRDefault="00124219" w:rsidP="00124219">
      <w:pPr>
        <w:tabs>
          <w:tab w:val="left" w:pos="0"/>
          <w:tab w:val="left" w:pos="426"/>
          <w:tab w:val="left" w:pos="851"/>
        </w:tabs>
        <w:spacing w:after="0" w:line="360" w:lineRule="auto"/>
        <w:ind w:firstLine="426"/>
        <w:contextualSpacing/>
        <w:rPr>
          <w:rFonts w:ascii="Arial" w:hAnsi="Arial" w:cs="Arial"/>
          <w:b/>
        </w:rPr>
      </w:pPr>
      <w:proofErr w:type="gramStart"/>
      <w:r w:rsidRPr="005B688C">
        <w:rPr>
          <w:rFonts w:ascii="Arial" w:hAnsi="Arial" w:cs="Arial"/>
        </w:rPr>
        <w:t>unless</w:t>
      </w:r>
      <w:proofErr w:type="gramEnd"/>
      <w:r w:rsidRPr="005B688C">
        <w:rPr>
          <w:rFonts w:ascii="Arial" w:hAnsi="Arial" w:cs="Arial"/>
        </w:rPr>
        <w:t xml:space="preserve"> the question instructs otherwise.</w:t>
      </w:r>
    </w:p>
    <w:p w:rsidR="00124219" w:rsidRPr="005B688C" w:rsidRDefault="00124219" w:rsidP="00124219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formation</w:t>
      </w:r>
    </w:p>
    <w:p w:rsidR="00124219" w:rsidRPr="005B688C" w:rsidRDefault="00124219" w:rsidP="00124219">
      <w:pPr>
        <w:pStyle w:val="ColorfulList-Accent11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total mark for this paper is </w:t>
      </w:r>
      <w:r w:rsidRPr="0008556E">
        <w:rPr>
          <w:rFonts w:ascii="Arial" w:hAnsi="Arial" w:cs="Arial"/>
          <w:b/>
        </w:rPr>
        <w:t>80</w:t>
      </w:r>
      <w:r w:rsidRPr="005B688C">
        <w:rPr>
          <w:rFonts w:ascii="Arial" w:hAnsi="Arial" w:cs="Arial"/>
        </w:rPr>
        <w:t xml:space="preserve">. There are </w:t>
      </w:r>
      <w:r w:rsidR="0008556E">
        <w:rPr>
          <w:rFonts w:ascii="Arial" w:hAnsi="Arial" w:cs="Arial"/>
          <w:b/>
        </w:rPr>
        <w:t>26</w:t>
      </w:r>
      <w:r w:rsidRPr="005B688C">
        <w:rPr>
          <w:rFonts w:ascii="Arial" w:hAnsi="Arial" w:cs="Arial"/>
        </w:rPr>
        <w:t xml:space="preserve"> questions.</w:t>
      </w:r>
    </w:p>
    <w:p w:rsidR="00124219" w:rsidRPr="005B688C" w:rsidRDefault="00124219" w:rsidP="00124219">
      <w:pPr>
        <w:pStyle w:val="ColorfulList-Accent11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Questions have been arranged in an ascending order of mean difficulty, as found by    </w:t>
      </w:r>
      <w:r>
        <w:rPr>
          <w:rFonts w:ascii="Arial" w:hAnsi="Arial" w:cs="Arial"/>
        </w:rPr>
        <w:t>all</w:t>
      </w:r>
      <w:r w:rsidRPr="005B688C">
        <w:rPr>
          <w:rFonts w:ascii="Arial" w:hAnsi="Arial" w:cs="Arial"/>
        </w:rPr>
        <w:t xml:space="preserve"> students in the June 201</w:t>
      </w:r>
      <w:r>
        <w:rPr>
          <w:rFonts w:ascii="Arial" w:hAnsi="Arial" w:cs="Arial"/>
        </w:rPr>
        <w:t>9</w:t>
      </w:r>
      <w:r w:rsidRPr="005B688C">
        <w:rPr>
          <w:rFonts w:ascii="Arial" w:hAnsi="Arial" w:cs="Arial"/>
        </w:rPr>
        <w:t xml:space="preserve"> examinations</w:t>
      </w:r>
      <w:r>
        <w:rPr>
          <w:rFonts w:ascii="Arial" w:hAnsi="Arial" w:cs="Arial"/>
        </w:rPr>
        <w:t>.</w:t>
      </w:r>
    </w:p>
    <w:p w:rsidR="00124219" w:rsidRPr="005B688C" w:rsidRDefault="00124219" w:rsidP="00124219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marks for </w:t>
      </w:r>
      <w:r w:rsidRPr="005B688C">
        <w:rPr>
          <w:rFonts w:ascii="Arial" w:hAnsi="Arial" w:cs="Arial"/>
          <w:b/>
        </w:rPr>
        <w:t>each</w:t>
      </w:r>
      <w:r w:rsidRPr="005B688C">
        <w:rPr>
          <w:rFonts w:ascii="Arial" w:hAnsi="Arial" w:cs="Arial"/>
        </w:rPr>
        <w:t xml:space="preserve"> question are shown in brackets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use this as a guide as to how much time to spend on each question.</w:t>
      </w:r>
    </w:p>
    <w:p w:rsidR="00124219" w:rsidRPr="005B688C" w:rsidRDefault="00124219" w:rsidP="00124219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Advice</w:t>
      </w:r>
    </w:p>
    <w:p w:rsidR="00124219" w:rsidRPr="005B688C" w:rsidRDefault="00124219" w:rsidP="0012421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Read each question carefully before you start to answer it.</w:t>
      </w:r>
    </w:p>
    <w:p w:rsidR="00124219" w:rsidRPr="005B688C" w:rsidRDefault="00124219" w:rsidP="0012421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Keep an eye on the time.</w:t>
      </w:r>
    </w:p>
    <w:p w:rsidR="00124219" w:rsidRPr="005B688C" w:rsidRDefault="00124219" w:rsidP="0012421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ry to answer every question.</w:t>
      </w:r>
    </w:p>
    <w:p w:rsidR="00124219" w:rsidRPr="005B688C" w:rsidRDefault="00124219" w:rsidP="0012421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</w:rPr>
      </w:pPr>
      <w:r w:rsidRPr="005B688C">
        <w:rPr>
          <w:rFonts w:ascii="Arial" w:hAnsi="Arial" w:cs="Arial"/>
        </w:rPr>
        <w:t>Check your answers if you have time at the end.</w:t>
      </w:r>
    </w:p>
    <w:p w:rsidR="009D2EB1" w:rsidRDefault="009D2EB1" w:rsidP="00913049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Mary travels to work by train every day.</w:t>
      </w: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probability that her train will be late on any day is 0.15</w:t>
      </w: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Complete the probability tree diagram for Thursday and Friday.</w:t>
      </w: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F2645C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7516A65" wp14:editId="296B6C79">
            <wp:extent cx="4448175" cy="41338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413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53118E" w:rsidRPr="00CC3361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C3361">
        <w:rPr>
          <w:rFonts w:ascii="Times New Roman" w:hAnsi="Times New Roman"/>
          <w:sz w:val="24"/>
          <w:szCs w:val="24"/>
          <w:lang w:eastAsia="en-GB"/>
        </w:rPr>
        <w:t>(</w:t>
      </w:r>
      <w:r w:rsidRPr="005669E3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C3361">
        <w:rPr>
          <w:rFonts w:ascii="Times New Roman" w:hAnsi="Times New Roman"/>
          <w:sz w:val="24"/>
          <w:szCs w:val="24"/>
          <w:lang w:eastAsia="en-GB"/>
        </w:rPr>
        <w:t>)</w:t>
      </w:r>
      <w:r w:rsidRPr="00CC3361">
        <w:rPr>
          <w:rFonts w:ascii="Times New Roman" w:hAnsi="Times New Roman"/>
          <w:sz w:val="24"/>
          <w:szCs w:val="24"/>
          <w:lang w:eastAsia="en-GB"/>
        </w:rPr>
        <w:tab/>
        <w:t>Work out the probability that her train will be late on at least one of these two days.</w:t>
      </w: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53118E" w:rsidRPr="00F56579" w:rsidRDefault="0008556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53118E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3118E" w:rsidRDefault="0053118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53118E" w:rsidRPr="00B95957" w:rsidRDefault="00A0667F" w:rsidP="0053118E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913049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3118E" w:rsidRPr="00B95957">
        <w:rPr>
          <w:rFonts w:ascii="Times New Roman" w:hAnsi="Times New Roman"/>
          <w:sz w:val="24"/>
          <w:szCs w:val="24"/>
          <w:lang w:eastAsia="en-GB"/>
        </w:rPr>
        <w:t>f</w:t>
      </w:r>
      <w:r w:rsidR="0053118E"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="0053118E"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53118E"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) = 4sin </w:t>
      </w:r>
      <w:r w:rsidR="0053118E"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53118E" w:rsidRPr="00B95957">
        <w:rPr>
          <w:rFonts w:ascii="Times New Roman" w:hAnsi="Times New Roman"/>
          <w:sz w:val="24"/>
          <w:szCs w:val="24"/>
          <w:lang w:eastAsia="en-GB"/>
        </w:rPr>
        <w:t>°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Find </w:t>
      </w:r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f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Pr="00B95957">
        <w:rPr>
          <w:rFonts w:ascii="Times New Roman" w:hAnsi="Times New Roman"/>
          <w:sz w:val="24"/>
          <w:szCs w:val="24"/>
          <w:lang w:eastAsia="en-GB"/>
        </w:rPr>
        <w:t>23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g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2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– 3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Find </w:t>
      </w:r>
      <w:proofErr w:type="spellStart"/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fg</w:t>
      </w:r>
      <w:proofErr w:type="spellEnd"/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Pr="00B95957">
        <w:rPr>
          <w:rFonts w:ascii="Times New Roman" w:hAnsi="Times New Roman"/>
          <w:sz w:val="24"/>
          <w:szCs w:val="24"/>
          <w:lang w:eastAsia="en-GB"/>
        </w:rPr>
        <w:t>34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h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+ 4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7242CD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Ivan needs </w:t>
      </w:r>
      <w:r>
        <w:rPr>
          <w:rFonts w:ascii="Times New Roman" w:hAnsi="Times New Roman"/>
          <w:sz w:val="24"/>
          <w:szCs w:val="24"/>
          <w:lang w:eastAsia="en-GB"/>
        </w:rPr>
        <w:t>to solve the following equation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h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25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He writes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+ 4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7242CD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25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+ 4 = 5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= 1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This is not fully correct.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Explain why.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Pr="003D6F25" w:rsidRDefault="00A0667F" w:rsidP="00124219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913049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13049" w:rsidRPr="003D6F25">
        <w:rPr>
          <w:rFonts w:ascii="Times New Roman" w:hAnsi="Times New Roman"/>
          <w:sz w:val="24"/>
          <w:szCs w:val="24"/>
          <w:lang w:eastAsia="en-GB"/>
        </w:rPr>
        <w:t>In a restaurant there are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694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9 starter dishes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694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15 main dishes</w:t>
      </w: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694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8 dessert dishes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anet is going to choose one of the following combinations for her meal.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694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3D6F25">
        <w:rPr>
          <w:rFonts w:ascii="Times New Roman" w:hAnsi="Times New Roman"/>
          <w:sz w:val="24"/>
          <w:szCs w:val="24"/>
          <w:lang w:eastAsia="en-GB"/>
        </w:rPr>
        <w:t>a</w:t>
      </w:r>
      <w:proofErr w:type="gram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starter dish and a main dish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410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3D6F25">
        <w:rPr>
          <w:rFonts w:ascii="Times New Roman" w:hAnsi="Times New Roman"/>
          <w:sz w:val="24"/>
          <w:szCs w:val="24"/>
          <w:lang w:eastAsia="en-GB"/>
        </w:rPr>
        <w:t>or</w:t>
      </w:r>
      <w:proofErr w:type="gram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a main dish and a dessert dish</w:t>
      </w: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410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3D6F25">
        <w:rPr>
          <w:rFonts w:ascii="Times New Roman" w:hAnsi="Times New Roman"/>
          <w:sz w:val="24"/>
          <w:szCs w:val="24"/>
          <w:lang w:eastAsia="en-GB"/>
        </w:rPr>
        <w:t>or</w:t>
      </w:r>
      <w:proofErr w:type="gram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a starter dish, a main dish and a dessert dish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Show that there are 1335 different ways to choose the meal.</w:t>
      </w: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24219" w:rsidRDefault="0012421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24219" w:rsidRDefault="0012421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12421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913049"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913049"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913049"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913049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="00913049"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Pr="00F56579" w:rsidRDefault="00A0667F" w:rsidP="00F93A85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F93A8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93A85" w:rsidRPr="00F56579">
        <w:rPr>
          <w:rFonts w:ascii="Times New Roman" w:hAnsi="Times New Roman"/>
          <w:sz w:val="24"/>
          <w:szCs w:val="24"/>
          <w:lang w:eastAsia="en-GB"/>
        </w:rPr>
        <w:t xml:space="preserve">In May 2019, the distance between Earth and Mars was 3.9 </w:t>
      </w:r>
      <w:r w:rsidR="00F93A85" w:rsidRPr="00821770">
        <w:rPr>
          <w:rFonts w:ascii="Times New Roman" w:eastAsia="MS Gothic" w:hAnsi="Times New Roman"/>
          <w:color w:val="000000"/>
          <w:sz w:val="24"/>
          <w:szCs w:val="24"/>
        </w:rPr>
        <w:t>×</w:t>
      </w:r>
      <w:r w:rsidR="00F93A85" w:rsidRPr="00F56579">
        <w:rPr>
          <w:rFonts w:ascii="Times New Roman" w:hAnsi="Times New Roman"/>
          <w:sz w:val="24"/>
          <w:szCs w:val="24"/>
          <w:lang w:eastAsia="en-GB"/>
        </w:rPr>
        <w:t xml:space="preserve"> 10</w:t>
      </w:r>
      <w:r w:rsidR="00F93A85" w:rsidRPr="00821770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="00F93A85" w:rsidRPr="00F56579">
        <w:rPr>
          <w:rFonts w:ascii="Times New Roman" w:hAnsi="Times New Roman"/>
          <w:sz w:val="24"/>
          <w:szCs w:val="24"/>
          <w:lang w:eastAsia="en-GB"/>
        </w:rPr>
        <w:t xml:space="preserve"> km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In May 2019, a signal was sent from Earth to Mars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Assuming that the signal sent from Earth to Mars travelled at a speed of 3 </w:t>
      </w:r>
      <w:r w:rsidRPr="00821770">
        <w:rPr>
          <w:rFonts w:ascii="Times New Roman" w:eastAsia="MS Gothic" w:hAnsi="Times New Roman"/>
          <w:color w:val="000000"/>
          <w:sz w:val="24"/>
          <w:szCs w:val="24"/>
        </w:rPr>
        <w:t>×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10</w:t>
      </w:r>
      <w:r w:rsidRPr="00821770">
        <w:rPr>
          <w:rFonts w:ascii="Times New Roman" w:hAnsi="Times New Roman"/>
          <w:sz w:val="24"/>
          <w:szCs w:val="24"/>
          <w:vertAlign w:val="superscript"/>
          <w:lang w:eastAsia="en-GB"/>
        </w:rPr>
        <w:t>5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km per second,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how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long did the signal take to get to Mars?</w:t>
      </w: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seconds</w:t>
      </w:r>
      <w:proofErr w:type="gramEnd"/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93A85" w:rsidRPr="007731B7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7731B7">
        <w:rPr>
          <w:rFonts w:ascii="Times New Roman" w:hAnsi="Times New Roman"/>
          <w:sz w:val="24"/>
          <w:szCs w:val="24"/>
          <w:lang w:eastAsia="en-GB"/>
        </w:rPr>
        <w:t>The speed of the signal sent from Earth to Mars in May 2019 was actually less than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3 </w:t>
      </w:r>
      <w:r w:rsidRPr="00821770">
        <w:rPr>
          <w:rFonts w:ascii="Times New Roman" w:eastAsia="MS Gothic" w:hAnsi="Times New Roman"/>
          <w:color w:val="000000"/>
          <w:sz w:val="24"/>
          <w:szCs w:val="24"/>
        </w:rPr>
        <w:t>×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10</w:t>
      </w:r>
      <w:r w:rsidRPr="00431597">
        <w:rPr>
          <w:rFonts w:ascii="Times New Roman" w:hAnsi="Times New Roman"/>
          <w:sz w:val="24"/>
          <w:szCs w:val="24"/>
          <w:vertAlign w:val="superscript"/>
          <w:lang w:eastAsia="en-GB"/>
        </w:rPr>
        <w:t>5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km per second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How will this affect your answer to part (</w:t>
      </w:r>
      <w:r w:rsidRPr="00871BDC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?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82E9A" w:rsidRDefault="00582E9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0F40B3" w:rsidRPr="003D6F25" w:rsidRDefault="00A0667F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0F40B3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F40B3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0F40B3" w:rsidRPr="003D6F25">
        <w:rPr>
          <w:rFonts w:ascii="Times New Roman" w:hAnsi="Times New Roman"/>
          <w:sz w:val="24"/>
          <w:szCs w:val="24"/>
          <w:lang w:eastAsia="en-GB"/>
        </w:rPr>
        <w:t xml:space="preserve">is the point with coordinates </w:t>
      </w:r>
      <w:r w:rsidR="000F40B3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0F40B3" w:rsidRPr="003D6F25">
        <w:rPr>
          <w:rFonts w:ascii="Times New Roman" w:hAnsi="Times New Roman"/>
          <w:sz w:val="24"/>
          <w:szCs w:val="24"/>
          <w:lang w:eastAsia="en-GB"/>
        </w:rPr>
        <w:t>5, 9</w:t>
      </w:r>
      <w:r w:rsidR="000F40B3"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:rsidR="000F40B3" w:rsidRPr="003D6F25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is the point with coordinates 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3D6F25">
        <w:rPr>
          <w:rFonts w:ascii="Times New Roman" w:hAnsi="Times New Roman"/>
          <w:sz w:val="24"/>
          <w:szCs w:val="24"/>
          <w:lang w:eastAsia="en-GB"/>
        </w:rPr>
        <w:t>, 15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:rsidR="000F40B3" w:rsidRPr="003D6F25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The gradient of the lin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3D6F25">
        <w:rPr>
          <w:rFonts w:ascii="Times New Roman" w:hAnsi="Times New Roman"/>
          <w:sz w:val="24"/>
          <w:szCs w:val="24"/>
          <w:lang w:eastAsia="en-GB"/>
        </w:rPr>
        <w:t>is 3</w:t>
      </w:r>
    </w:p>
    <w:p w:rsidR="000F40B3" w:rsidRPr="003D6F25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Pr="003D6F25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</w:t>
      </w: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Total for Question 5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F40B3" w:rsidRPr="003D6F25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F40B3" w:rsidRDefault="000F40B3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913049" w:rsidRPr="00946185" w:rsidRDefault="00A0667F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42936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4552950" cy="30003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</w:p>
    <w:p w:rsidR="00913049" w:rsidRPr="00946185" w:rsidRDefault="00913049" w:rsidP="0091304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graph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gains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represent four different types of proportionality.</w:t>
      </w:r>
    </w:p>
    <w:p w:rsidR="00913049" w:rsidRPr="00946185" w:rsidRDefault="00913049" w:rsidP="009130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atch each type of proportionality in the table to the correct graph.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5"/>
        <w:gridCol w:w="2215"/>
      </w:tblGrid>
      <w:tr w:rsidR="00913049" w:rsidRPr="00C845F9" w:rsidTr="00B21A65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Type of proportionality</w:t>
            </w:r>
          </w:p>
        </w:tc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Graph letter</w:t>
            </w:r>
          </w:p>
        </w:tc>
      </w:tr>
      <w:tr w:rsidR="00913049" w:rsidRPr="00C845F9" w:rsidTr="00B21A65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pt;height:8.7pt" o:ole="">
                  <v:imagedata r:id="rId9" o:title=""/>
                </v:shape>
                <o:OLEObject Type="Embed" ProgID="Equation.DSMT4" ShapeID="_x0000_i1025" DrawAspect="Content" ObjectID="_1646418435" r:id="rId10"/>
              </w:objec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</w:p>
        </w:tc>
      </w:tr>
      <w:tr w:rsidR="00913049" w:rsidRPr="00C845F9" w:rsidTr="00B21A65">
        <w:trPr>
          <w:trHeight w:val="579"/>
          <w:jc w:val="center"/>
        </w:trPr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>
                <v:shape id="_x0000_i1026" type="#_x0000_t75" style="width:12.4pt;height:8.7pt" o:ole="">
                  <v:imagedata r:id="rId11" o:title=""/>
                </v:shape>
                <o:OLEObject Type="Embed" ProgID="Equation.DSMT4" ShapeID="_x0000_i1026" DrawAspect="Content" ObjectID="_1646418436" r:id="rId12"/>
              </w:objec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GB"/>
              </w:rPr>
              <w:t>2</w:t>
            </w:r>
          </w:p>
        </w:tc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913049" w:rsidRPr="00C845F9" w:rsidTr="00B21A65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>
                <v:shape id="_x0000_i1027" type="#_x0000_t75" style="width:12.4pt;height:8.7pt" o:ole="">
                  <v:imagedata r:id="rId13" o:title=""/>
                </v:shape>
                <o:OLEObject Type="Embed" ProgID="Equation.DSMT4" ShapeID="_x0000_i1027" DrawAspect="Content" ObjectID="_1646418437" r:id="rId14"/>
              </w:objec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position w:val="-6"/>
                <w:sz w:val="24"/>
                <w:szCs w:val="24"/>
                <w:lang w:eastAsia="en-GB"/>
              </w:rPr>
              <w:object w:dxaOrig="380" w:dyaOrig="380">
                <v:shape id="_x0000_i1028" type="#_x0000_t75" style="width:18.6pt;height:18.6pt" o:ole="">
                  <v:imagedata r:id="rId15" o:title=""/>
                </v:shape>
                <o:OLEObject Type="Embed" ProgID="Equation.DSMT4" ShapeID="_x0000_i1028" DrawAspect="Content" ObjectID="_1646418438" r:id="rId16"/>
              </w:object>
            </w:r>
          </w:p>
        </w:tc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</w:p>
        </w:tc>
      </w:tr>
      <w:tr w:rsidR="00913049" w:rsidRPr="00C845F9" w:rsidTr="00B21A65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>
                <v:shape id="_x0000_i1029" type="#_x0000_t75" style="width:12.4pt;height:8.7pt" o:ole="">
                  <v:imagedata r:id="rId17" o:title=""/>
                </v:shape>
                <o:OLEObject Type="Embed" ProgID="Equation.DSMT4" ShapeID="_x0000_i1029" DrawAspect="Content" ObjectID="_1646418439" r:id="rId18"/>
              </w:object>
            </w:r>
            <w:r w:rsidRPr="00C845F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eastAsia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240" w:dyaOrig="660">
                <v:shape id="_x0000_i1030" type="#_x0000_t75" style="width:12.4pt;height:33.5pt" o:ole="">
                  <v:imagedata r:id="rId19" o:title=""/>
                </v:shape>
                <o:OLEObject Type="Embed" ProgID="Equation.DSMT4" ShapeID="_x0000_i1030" DrawAspect="Content" ObjectID="_1646418440" r:id="rId20"/>
              </w:object>
            </w:r>
          </w:p>
        </w:tc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 w:eastAsia="en-GB"/>
              </w:rPr>
            </w:pPr>
          </w:p>
        </w:tc>
      </w:tr>
    </w:tbl>
    <w:p w:rsidR="00913049" w:rsidRDefault="00913049" w:rsidP="0091304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124219" w:rsidRDefault="00124219" w:rsidP="0091304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12421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08556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Pr="00946185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>
      <w:pPr>
        <w:rPr>
          <w:b/>
          <w:sz w:val="32"/>
        </w:rPr>
      </w:pPr>
    </w:p>
    <w:p w:rsidR="00913049" w:rsidRDefault="00913049">
      <w:pPr>
        <w:rPr>
          <w:b/>
          <w:sz w:val="32"/>
        </w:rPr>
      </w:pPr>
    </w:p>
    <w:p w:rsidR="00913049" w:rsidRDefault="00913049">
      <w:pPr>
        <w:rPr>
          <w:b/>
          <w:sz w:val="32"/>
        </w:rPr>
      </w:pPr>
    </w:p>
    <w:p w:rsidR="00913049" w:rsidRPr="00946185" w:rsidRDefault="00A0667F" w:rsidP="00913049">
      <w:pPr>
        <w:tabs>
          <w:tab w:val="left" w:pos="0"/>
          <w:tab w:val="left" w:pos="3969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  <w:r w:rsidR="00913049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</w:t>
      </w:r>
      <w:r w:rsidR="00913049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 term of a sequence is given by</w:t>
      </w:r>
      <w:r w:rsidR="00913049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913049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n</w:t>
      </w:r>
      <w:r w:rsidR="00913049" w:rsidRPr="00013AAC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proofErr w:type="spellStart"/>
      <w:r w:rsidR="00913049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n</w:t>
      </w:r>
      <w:proofErr w:type="spellEnd"/>
      <w:r w:rsidR="00913049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re </w:t>
      </w:r>
      <w:proofErr w:type="gramStart"/>
      <w:r w:rsidR="00913049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>and</w:t>
      </w:r>
      <w:proofErr w:type="gramEnd"/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913049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>are integers.</w:t>
      </w:r>
    </w:p>
    <w:p w:rsidR="00913049" w:rsidRPr="00946185" w:rsidRDefault="00913049" w:rsidP="009130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2nd term of the sequence is –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13049" w:rsidRPr="00946185" w:rsidRDefault="00913049" w:rsidP="0091304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4th term of the sequence is 1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13049" w:rsidRPr="001274D7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are the first five terms of a different quadratic sequence.</w:t>
      </w:r>
    </w:p>
    <w:p w:rsidR="00913049" w:rsidRPr="00946185" w:rsidRDefault="00913049" w:rsidP="009130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883"/>
        <w:gridCol w:w="884"/>
        <w:gridCol w:w="884"/>
        <w:gridCol w:w="884"/>
      </w:tblGrid>
      <w:tr w:rsidR="00913049" w:rsidRPr="00526CD2" w:rsidTr="00B21A65">
        <w:trPr>
          <w:trHeight w:val="355"/>
          <w:jc w:val="center"/>
        </w:trPr>
        <w:tc>
          <w:tcPr>
            <w:tcW w:w="883" w:type="dxa"/>
            <w:shd w:val="clear" w:color="auto" w:fill="auto"/>
            <w:vAlign w:val="center"/>
          </w:tcPr>
          <w:p w:rsidR="00913049" w:rsidRPr="00526CD2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913049" w:rsidRPr="00526CD2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3049" w:rsidRPr="00526CD2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3049" w:rsidRPr="00526CD2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3049" w:rsidRPr="00526CD2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0</w:t>
            </w:r>
          </w:p>
        </w:tc>
      </w:tr>
    </w:tbl>
    <w:p w:rsidR="00913049" w:rsidRDefault="00913049" w:rsidP="0091304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Pr="00946185" w:rsidRDefault="00913049" w:rsidP="0091304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n expression, in term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for th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 term of this sequence.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D2EB1" w:rsidRDefault="009D2EB1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Pr="00946185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124219" w:rsidRDefault="00124219" w:rsidP="0091304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913049" w:rsidRDefault="00124219" w:rsidP="0091304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</w:t>
      </w:r>
      <w:r w:rsidR="00913049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91304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08556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7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</w:t>
      </w:r>
      <w:r w:rsidR="00913049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91304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="00913049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7C48C8" w:rsidRPr="00F56579" w:rsidRDefault="00A0667F" w:rsidP="007C48C8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7C48C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C48C8" w:rsidRPr="00F56579">
        <w:rPr>
          <w:rFonts w:ascii="Times New Roman" w:hAnsi="Times New Roman"/>
          <w:sz w:val="24"/>
          <w:szCs w:val="24"/>
          <w:lang w:eastAsia="en-GB"/>
        </w:rPr>
        <w:t>Patrick has t</w:t>
      </w:r>
      <w:r w:rsidR="007C48C8">
        <w:rPr>
          <w:rFonts w:ascii="Times New Roman" w:hAnsi="Times New Roman"/>
          <w:sz w:val="24"/>
          <w:szCs w:val="24"/>
          <w:lang w:eastAsia="en-GB"/>
        </w:rPr>
        <w:t>o work out the exact value of</w:t>
      </w:r>
      <w:r w:rsidR="007C48C8">
        <w:rPr>
          <w:rFonts w:ascii="Times New Roman" w:hAnsi="Times New Roman"/>
          <w:sz w:val="24"/>
          <w:szCs w:val="24"/>
          <w:lang w:eastAsia="en-GB"/>
        </w:rPr>
        <w:tab/>
      </w:r>
      <w:r w:rsidR="007C48C8" w:rsidRPr="000D35A9">
        <w:rPr>
          <w:rFonts w:ascii="Times New Roman" w:hAnsi="Times New Roman"/>
          <w:position w:val="-4"/>
          <w:sz w:val="24"/>
          <w:szCs w:val="24"/>
          <w:lang w:eastAsia="en-GB"/>
        </w:rPr>
        <w:object w:dxaOrig="420" w:dyaOrig="480">
          <v:shape id="_x0000_i1031" type="#_x0000_t75" style="width:21.1pt;height:23.6pt" o:ole="">
            <v:imagedata r:id="rId21" o:title=""/>
          </v:shape>
          <o:OLEObject Type="Embed" ProgID="Equation.DSMT4" ShapeID="_x0000_i1031" DrawAspect="Content" ObjectID="_1646418441" r:id="rId22"/>
        </w:objec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Patrick says,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firstLine="127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“</w:t>
      </w:r>
      <w:r w:rsidRPr="00070479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>
          <v:shape id="_x0000_i1032" type="#_x0000_t75" style="width:12.4pt;height:33.5pt" o:ole="">
            <v:imagedata r:id="rId23" o:title=""/>
          </v:shape>
          <o:OLEObject Type="Embed" ProgID="Equation.DSMT4" ShapeID="_x0000_i1032" DrawAspect="Content" ObjectID="_1646418442" r:id="rId2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  <w:lang w:eastAsia="en-GB"/>
        </w:rPr>
        <w:t>of</w:t>
      </w:r>
      <w:proofErr w:type="gramEnd"/>
      <w:r>
        <w:rPr>
          <w:rFonts w:ascii="Times New Roman" w:hAnsi="Times New Roman"/>
          <w:sz w:val="24"/>
          <w:szCs w:val="24"/>
          <w:lang w:eastAsia="en-GB"/>
        </w:rPr>
        <w:t xml:space="preserve"> 64 is 16 so </w:t>
      </w:r>
      <w:r w:rsidRPr="000F34F1">
        <w:rPr>
          <w:rFonts w:ascii="Times New Roman" w:hAnsi="Times New Roman"/>
          <w:position w:val="-4"/>
          <w:sz w:val="24"/>
          <w:szCs w:val="24"/>
          <w:lang w:eastAsia="en-GB"/>
        </w:rPr>
        <w:object w:dxaOrig="420" w:dyaOrig="480">
          <v:shape id="_x0000_i1033" type="#_x0000_t75" style="width:21.1pt;height:23.6pt" o:ole="">
            <v:imagedata r:id="rId25" o:title=""/>
          </v:shape>
          <o:OLEObject Type="Embed" ProgID="Equation.DSMT4" ShapeID="_x0000_i1033" DrawAspect="Content" ObjectID="_1646418443" r:id="rId2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16 ”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xplain what is wrong with what Patrick says.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7C48C8" w:rsidRPr="00F56579" w:rsidRDefault="0008556E" w:rsidP="007C48C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8</w:t>
      </w:r>
      <w:r w:rsidR="007C48C8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C48C8" w:rsidRDefault="007C48C8" w:rsidP="007C48C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367AFD" w:rsidRPr="003D6F25" w:rsidRDefault="00A0667F" w:rsidP="00367AFD">
      <w:pPr>
        <w:tabs>
          <w:tab w:val="left" w:pos="0"/>
          <w:tab w:val="left" w:pos="425"/>
          <w:tab w:val="left" w:pos="2694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367AFD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67AFD" w:rsidRPr="003D6F25">
        <w:rPr>
          <w:rFonts w:ascii="Times New Roman" w:hAnsi="Times New Roman"/>
          <w:sz w:val="24"/>
          <w:szCs w:val="24"/>
          <w:lang w:eastAsia="en-GB"/>
        </w:rPr>
        <w:t>The equation of a circle is</w:t>
      </w:r>
      <w:r w:rsidR="00367AFD">
        <w:rPr>
          <w:rFonts w:ascii="Times New Roman" w:hAnsi="Times New Roman"/>
          <w:sz w:val="24"/>
          <w:szCs w:val="24"/>
          <w:lang w:eastAsia="en-GB"/>
        </w:rPr>
        <w:tab/>
      </w:r>
      <w:r w:rsidR="00367AFD"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67AFD" w:rsidRPr="00C30249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367AFD" w:rsidRPr="003D6F25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367AFD" w:rsidRPr="003D6F25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="00367AFD" w:rsidRPr="00C30249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367AFD" w:rsidRPr="003D6F25">
        <w:rPr>
          <w:rFonts w:ascii="Times New Roman" w:hAnsi="Times New Roman"/>
          <w:sz w:val="24"/>
          <w:szCs w:val="24"/>
          <w:lang w:eastAsia="en-GB"/>
        </w:rPr>
        <w:t xml:space="preserve"> = 42.25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Find the radius of the circle.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Total for Question 9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F40B3" w:rsidRPr="00034B6C" w:rsidRDefault="000F40B3" w:rsidP="008A75B5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Naoby invests £6000 for 5 years.</w:t>
      </w:r>
    </w:p>
    <w:p w:rsidR="000F40B3" w:rsidRPr="00034B6C" w:rsidRDefault="000F40B3" w:rsidP="000F40B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investment gets compound interest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034B6C">
        <w:rPr>
          <w:rFonts w:ascii="Times New Roman" w:hAnsi="Times New Roman"/>
          <w:sz w:val="24"/>
          <w:szCs w:val="24"/>
          <w:lang w:eastAsia="en-GB"/>
        </w:rPr>
        <w:t>% per annum.</w:t>
      </w:r>
    </w:p>
    <w:p w:rsidR="000F40B3" w:rsidRPr="00034B6C" w:rsidRDefault="000F40B3" w:rsidP="000F40B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At the end of 5 years the investment is worth £8029.35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:rsidR="000F40B3" w:rsidRPr="00034B6C" w:rsidRDefault="000F40B3" w:rsidP="000F40B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Pr="00034B6C" w:rsidRDefault="000F40B3" w:rsidP="000F40B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10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0F40B3" w:rsidRPr="00034B6C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A05CA" w:rsidRPr="00DC5386" w:rsidRDefault="00A0667F" w:rsidP="008A75B5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="003A05CA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>Write</w:t>
      </w:r>
      <w:r w:rsidR="003A05CA">
        <w:rPr>
          <w:rFonts w:ascii="Times New Roman" w:hAnsi="Times New Roman"/>
          <w:sz w:val="24"/>
          <w:szCs w:val="24"/>
          <w:lang w:eastAsia="en-GB"/>
        </w:rPr>
        <w:tab/>
      </w:r>
      <w:r w:rsidR="003A05CA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A05CA" w:rsidRPr="004A4E84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3A05CA">
        <w:rPr>
          <w:rFonts w:ascii="Times New Roman" w:hAnsi="Times New Roman"/>
          <w:sz w:val="24"/>
          <w:szCs w:val="24"/>
          <w:lang w:eastAsia="en-GB"/>
        </w:rPr>
        <w:t>6</w:t>
      </w:r>
      <w:r w:rsidR="003A05CA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3A05C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3A05CA">
        <w:rPr>
          <w:rFonts w:ascii="Times New Roman" w:eastAsia="MS Gothic" w:hAnsi="Times New Roman"/>
          <w:color w:val="000000"/>
          <w:sz w:val="24"/>
        </w:rPr>
        <w:t>– 7</w:t>
      </w:r>
      <w:r w:rsidR="003A05CA">
        <w:rPr>
          <w:rFonts w:ascii="Times New Roman" w:eastAsia="MS Gothic" w:hAnsi="Times New Roman"/>
          <w:color w:val="000000"/>
          <w:sz w:val="24"/>
        </w:rPr>
        <w:tab/>
        <w:t>in the form</w:t>
      </w:r>
      <w:r w:rsidR="003A05CA">
        <w:rPr>
          <w:rFonts w:ascii="Times New Roman" w:eastAsia="MS Gothic" w:hAnsi="Times New Roman"/>
          <w:color w:val="000000"/>
          <w:sz w:val="24"/>
        </w:rPr>
        <w:tab/>
        <w:t>(</w:t>
      </w:r>
      <w:r w:rsidR="003A05CA">
        <w:rPr>
          <w:rFonts w:ascii="Times New Roman" w:eastAsia="MS Gothic" w:hAnsi="Times New Roman"/>
          <w:i/>
          <w:color w:val="000000"/>
          <w:sz w:val="24"/>
        </w:rPr>
        <w:t>x</w:t>
      </w:r>
      <w:r w:rsidR="003A05CA">
        <w:rPr>
          <w:rFonts w:ascii="Times New Roman" w:eastAsia="MS Gothic" w:hAnsi="Times New Roman"/>
          <w:color w:val="000000"/>
          <w:sz w:val="24"/>
        </w:rPr>
        <w:t xml:space="preserve"> </w:t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="003A05CA" w:rsidRPr="00DC5386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proofErr w:type="gramStart"/>
      <w:r w:rsidR="003A05CA"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="003A05CA" w:rsidRPr="00E96F9C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proofErr w:type="gramEnd"/>
      <w:r w:rsidR="003A05CA" w:rsidRPr="00DC5386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3A05CA" w:rsidRPr="004A4E84">
        <w:rPr>
          <w:rFonts w:ascii="Times New Roman" w:hAnsi="Times New Roman"/>
          <w:iCs/>
          <w:sz w:val="24"/>
          <w:szCs w:val="24"/>
          <w:lang w:eastAsia="en-GB"/>
        </w:rPr>
        <w:t>b</w:t>
      </w:r>
      <w:r w:rsidR="003A05CA">
        <w:rPr>
          <w:rFonts w:ascii="Times New Roman" w:hAnsi="Times New Roman"/>
          <w:iCs/>
          <w:sz w:val="24"/>
          <w:szCs w:val="24"/>
          <w:lang w:eastAsia="en-GB"/>
        </w:rPr>
        <w:tab/>
      </w:r>
      <w:r w:rsidR="003A05CA" w:rsidRPr="004A4E84">
        <w:rPr>
          <w:rFonts w:ascii="Times New Roman" w:hAnsi="Times New Roman"/>
          <w:sz w:val="24"/>
          <w:szCs w:val="24"/>
          <w:lang w:eastAsia="en-GB"/>
        </w:rPr>
        <w:t>where</w:t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3A05CA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3A05CA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>are integers.</w:t>
      </w: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Pr="00DC5386" w:rsidRDefault="003A05CA" w:rsidP="003A05C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</w:t>
      </w:r>
    </w:p>
    <w:p w:rsidR="003A05CA" w:rsidRPr="00DC5386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08556E">
        <w:rPr>
          <w:rFonts w:ascii="Times New Roman" w:hAnsi="Times New Roman"/>
          <w:b/>
          <w:sz w:val="24"/>
          <w:szCs w:val="24"/>
          <w:lang w:eastAsia="en-GB"/>
        </w:rPr>
        <w:t>11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:rsidR="003A05CA" w:rsidRPr="00DC5386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F40B3" w:rsidRDefault="000F40B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CF1BC7" w:rsidRPr="003D6F25" w:rsidRDefault="00A0667F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2</w:t>
      </w:r>
      <w:r w:rsidR="00CF1BC7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F1BC7" w:rsidRPr="003D6F25">
        <w:rPr>
          <w:rFonts w:ascii="Times New Roman" w:hAnsi="Times New Roman"/>
          <w:sz w:val="24"/>
          <w:szCs w:val="24"/>
          <w:lang w:eastAsia="en-GB"/>
        </w:rPr>
        <w:t>There are only red counters and blue counters in a bag.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oe takes at random a counter from the bag.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probability that the counter is red is 0.65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oe puts the counter back into the bag.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Mary takes at random a counter from the bag.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She puts the counter back into the bag.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What is the probability that Joe and Mary take counters of different colours?</w:t>
      </w: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CF1BC7" w:rsidP="009D2EB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:rsidR="009D2EB1" w:rsidRDefault="009D2EB1" w:rsidP="009D2EB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9D2EB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8556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9D2EB1" w:rsidRDefault="009D2EB1" w:rsidP="009D2EB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67AFD" w:rsidRDefault="00367AF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3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The diagram shows a circle and an equilateral triangle.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-605790</wp:posOffset>
            </wp:positionV>
            <wp:extent cx="1964690" cy="232664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690" cy="232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D6F25">
        <w:rPr>
          <w:rFonts w:ascii="Times New Roman" w:hAnsi="Times New Roman"/>
          <w:sz w:val="24"/>
          <w:szCs w:val="24"/>
          <w:lang w:eastAsia="en-GB"/>
        </w:rPr>
        <w:t>One side of the equilateral triangle is a diameter of the circle.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circle has a circumference of 44 cm.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Work out the area of the triangle.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cm</w:t>
      </w:r>
      <w:r w:rsidRPr="00C30249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13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D2EB1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CF1BC7" w:rsidRPr="00946185" w:rsidRDefault="00A0667F" w:rsidP="00CF1BC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4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052B71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3914775" cy="28479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Pr="00946185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length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D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F1BC7" w:rsidRPr="00946185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D2EB1" w:rsidRDefault="009D2EB1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D2EB1" w:rsidRDefault="009D2EB1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Pr="00946185" w:rsidRDefault="00CF1BC7" w:rsidP="00CF1BC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cm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08556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CF1BC7" w:rsidRPr="00F56579" w:rsidRDefault="00A0667F" w:rsidP="00CF1BC7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5</w:t>
      </w:r>
      <w:r w:rsidR="00CF1BC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F1BC7" w:rsidRPr="00F56579">
        <w:rPr>
          <w:rFonts w:ascii="Times New Roman" w:hAnsi="Times New Roman"/>
          <w:sz w:val="24"/>
          <w:szCs w:val="24"/>
          <w:lang w:eastAsia="en-GB"/>
        </w:rPr>
        <w:t>A car moves from rest.</w:t>
      </w: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graph gives information about the speed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metres per second, of the car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F56579">
        <w:rPr>
          <w:rFonts w:ascii="Times New Roman" w:hAnsi="Times New Roman"/>
          <w:sz w:val="24"/>
          <w:szCs w:val="24"/>
          <w:lang w:eastAsia="en-GB"/>
        </w:rPr>
        <w:t>seconds</w:t>
      </w: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after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it starts to move.</w:t>
      </w: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E31242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943600" cy="37814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26255">
        <w:rPr>
          <w:rFonts w:ascii="Times New Roman" w:hAnsi="Times New Roman"/>
          <w:sz w:val="24"/>
          <w:szCs w:val="24"/>
          <w:lang w:eastAsia="en-GB"/>
        </w:rPr>
        <w:t>Work out an</w:t>
      </w:r>
      <w:r w:rsidRPr="00C47470">
        <w:rPr>
          <w:rFonts w:ascii="Times New Roman" w:hAnsi="Times New Roman"/>
          <w:sz w:val="24"/>
          <w:szCs w:val="24"/>
          <w:lang w:eastAsia="en-GB"/>
        </w:rPr>
        <w:t xml:space="preserve"> es</w:t>
      </w:r>
      <w:r w:rsidRPr="00F56579">
        <w:rPr>
          <w:rFonts w:ascii="Times New Roman" w:hAnsi="Times New Roman"/>
          <w:sz w:val="24"/>
          <w:szCs w:val="24"/>
          <w:lang w:eastAsia="en-GB"/>
        </w:rPr>
        <w:t>timate for the distance the car travels in the first 20 seconds of its journey.</w:t>
      </w: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Use 4 strips of equal width.</w:t>
      </w: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m</w:t>
      </w:r>
    </w:p>
    <w:p w:rsidR="009D2EB1" w:rsidRDefault="009D2EB1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F1BC7" w:rsidRPr="00F56579" w:rsidRDefault="009D2EB1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CF1BC7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CF1BC7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</w:t>
      </w:r>
      <w:r w:rsidR="009D2EB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</w:t>
      </w:r>
    </w:p>
    <w:p w:rsidR="00CF1BC7" w:rsidRDefault="00CF1BC7">
      <w:pPr>
        <w:rPr>
          <w:b/>
          <w:sz w:val="32"/>
        </w:rPr>
      </w:pPr>
    </w:p>
    <w:p w:rsidR="001C12B7" w:rsidRDefault="00A0667F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6</w:t>
      </w:r>
      <w:r w:rsidR="001C12B7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C12B7">
        <w:rPr>
          <w:rFonts w:ascii="Times New Roman" w:hAnsi="Times New Roman"/>
          <w:bCs/>
          <w:sz w:val="24"/>
          <w:szCs w:val="24"/>
          <w:lang w:eastAsia="en-GB"/>
        </w:rPr>
        <w:t>There are 12 counters in a bag.</w:t>
      </w: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re is an equal number of red counters, blue counters and yellow counters in the bag.</w:t>
      </w: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re are no other counters in the bag.</w:t>
      </w: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3 counters are taken at random from the bag.</w:t>
      </w:r>
    </w:p>
    <w:p w:rsidR="001C12B7" w:rsidRPr="00E117F9" w:rsidRDefault="001C12B7" w:rsidP="001C12B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the probability of taking 3 red counters.</w:t>
      </w: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Pr="00DC5386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:rsidR="001C12B7" w:rsidRDefault="001C12B7" w:rsidP="001C12B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Question 1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1C12B7" w:rsidRDefault="001C12B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CF1BC7" w:rsidRPr="00034B6C" w:rsidRDefault="00CF1BC7" w:rsidP="00CF1BC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A0667F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 histogram shows some information about the ages of the 134 members of a sports club.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A093B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953000" cy="5067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506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CF1BC7" w:rsidRPr="00034B6C" w:rsidRDefault="00CF1BC7" w:rsidP="00CF1BC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20% of the members of the sports club who are over 50 years of age are female.</w:t>
      </w:r>
    </w:p>
    <w:p w:rsidR="00CF1BC7" w:rsidRPr="00034B6C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out an estimate for the number of female members who are over 50 years of age.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F1BC7" w:rsidRPr="00034B6C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CF1BC7" w:rsidRDefault="00CF1BC7">
      <w:pPr>
        <w:rPr>
          <w:b/>
          <w:sz w:val="32"/>
        </w:rPr>
      </w:pPr>
    </w:p>
    <w:p w:rsidR="00CF1BC7" w:rsidRDefault="00CF1BC7">
      <w:pPr>
        <w:rPr>
          <w:b/>
          <w:sz w:val="32"/>
        </w:rPr>
      </w:pPr>
    </w:p>
    <w:p w:rsidR="003C53AB" w:rsidRPr="00B95957" w:rsidRDefault="003C53AB" w:rsidP="003C53AB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A0667F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Here is a pyramid with a square bas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ABCD</w:t>
      </w:r>
      <w:r w:rsidRPr="00B95957">
        <w:rPr>
          <w:rFonts w:ascii="Times New Roman" w:hAnsi="Times New Roman"/>
          <w:sz w:val="24"/>
          <w:szCs w:val="24"/>
          <w:lang w:eastAsia="en-GB"/>
        </w:rPr>
        <w:t>.</w:t>
      </w: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351595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>
            <wp:extent cx="2724150" cy="30765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C53AB" w:rsidRPr="00B95957" w:rsidRDefault="003C53AB" w:rsidP="003C53A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B95957">
        <w:rPr>
          <w:rFonts w:ascii="Times New Roman" w:hAnsi="Times New Roman"/>
          <w:sz w:val="24"/>
          <w:szCs w:val="24"/>
          <w:lang w:eastAsia="en-GB"/>
        </w:rPr>
        <w:t>= 5 m</w:t>
      </w:r>
    </w:p>
    <w:p w:rsidR="003C53AB" w:rsidRPr="00B95957" w:rsidRDefault="003C53AB" w:rsidP="003C53A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The vertex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is 12 m vertically above the midpoint of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B95957">
        <w:rPr>
          <w:rFonts w:ascii="Times New Roman" w:hAnsi="Times New Roman"/>
          <w:sz w:val="24"/>
          <w:szCs w:val="24"/>
          <w:lang w:eastAsia="en-GB"/>
        </w:rPr>
        <w:t>.</w:t>
      </w:r>
    </w:p>
    <w:p w:rsidR="003C53AB" w:rsidRPr="00B95957" w:rsidRDefault="003C53AB" w:rsidP="003C53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Calculate the size of angl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TAC</w:t>
      </w:r>
      <w:r w:rsidRPr="00B95957">
        <w:rPr>
          <w:rFonts w:ascii="Times New Roman" w:hAnsi="Times New Roman"/>
          <w:sz w:val="24"/>
          <w:szCs w:val="24"/>
          <w:lang w:eastAsia="en-GB"/>
        </w:rPr>
        <w:t>.</w:t>
      </w: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Pr="00B95957" w:rsidRDefault="003C53AB" w:rsidP="003C53A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°</w:t>
      </w:r>
    </w:p>
    <w:p w:rsidR="003C53AB" w:rsidRPr="00B95957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D03EB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C53AB" w:rsidRPr="00B95957" w:rsidRDefault="003C53AB" w:rsidP="003C53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 w:rsidR="0097154A"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982C4E" w:rsidRDefault="00982C4E">
      <w:pPr>
        <w:rPr>
          <w:b/>
          <w:sz w:val="32"/>
        </w:rPr>
      </w:pP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9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Prove algebraically that the difference between the squares of any two consecutive odd</w:t>
      </w: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numbers</w:t>
      </w:r>
      <w:proofErr w:type="gramEnd"/>
      <w:r w:rsidRPr="00B95957">
        <w:rPr>
          <w:rFonts w:ascii="Times New Roman" w:hAnsi="Times New Roman"/>
          <w:sz w:val="24"/>
          <w:szCs w:val="24"/>
          <w:lang w:eastAsia="en-GB"/>
        </w:rPr>
        <w:t xml:space="preserve"> is always a multiple of 8</w:t>
      </w: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Total for Question 19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1C12B7" w:rsidRDefault="001C12B7" w:rsidP="001C12B7">
      <w:pPr>
        <w:rPr>
          <w:b/>
          <w:sz w:val="32"/>
        </w:rPr>
      </w:pPr>
    </w:p>
    <w:p w:rsidR="001C12B7" w:rsidRDefault="001C12B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5002B" w:rsidRPr="00F56579" w:rsidRDefault="00A0667F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  <w:r w:rsidR="0045002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002B" w:rsidRPr="00F56579">
        <w:rPr>
          <w:rFonts w:ascii="Times New Roman" w:hAnsi="Times New Roman"/>
          <w:sz w:val="24"/>
          <w:szCs w:val="24"/>
          <w:lang w:eastAsia="en-GB"/>
        </w:rPr>
        <w:t>The diagram shows a triangular prism.</w:t>
      </w: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2B" w:rsidRPr="009E133F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725C0C">
        <w:rPr>
          <w:rFonts w:ascii="Times New Roman" w:hAnsi="Times New Roman"/>
          <w:iCs/>
          <w:noProof/>
          <w:sz w:val="24"/>
          <w:szCs w:val="24"/>
          <w:lang w:eastAsia="en-GB"/>
        </w:rPr>
        <w:drawing>
          <wp:inline distT="0" distB="0" distL="0" distR="0">
            <wp:extent cx="3886200" cy="1790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base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BCD</w:t>
      </w:r>
      <w:r w:rsidRPr="00F56579">
        <w:rPr>
          <w:rFonts w:ascii="Times New Roman" w:hAnsi="Times New Roman"/>
          <w:sz w:val="24"/>
          <w:szCs w:val="24"/>
          <w:lang w:eastAsia="en-GB"/>
        </w:rPr>
        <w:t>, of the prism is a square of side length 15 cm.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E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and 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BE </w:t>
      </w:r>
      <w:r w:rsidRPr="00F56579">
        <w:rPr>
          <w:rFonts w:ascii="Times New Roman" w:hAnsi="Times New Roman"/>
          <w:sz w:val="24"/>
          <w:szCs w:val="24"/>
          <w:lang w:eastAsia="en-GB"/>
        </w:rPr>
        <w:t>are right angles.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AB </w:t>
      </w:r>
      <w:r w:rsidRPr="00F56579">
        <w:rPr>
          <w:rFonts w:ascii="Times New Roman" w:hAnsi="Times New Roman"/>
          <w:sz w:val="24"/>
          <w:szCs w:val="24"/>
          <w:lang w:eastAsia="en-GB"/>
        </w:rPr>
        <w:t>= 35°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A </w:t>
      </w:r>
      <w:r w:rsidRPr="00F56579">
        <w:rPr>
          <w:rFonts w:ascii="Times New Roman" w:hAnsi="Times New Roman"/>
          <w:sz w:val="24"/>
          <w:szCs w:val="24"/>
          <w:lang w:eastAsia="en-GB"/>
        </w:rPr>
        <w:t>such that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M </w:t>
      </w:r>
      <w:r w:rsidRPr="00F56579">
        <w:rPr>
          <w:rFonts w:ascii="Times New Roman" w:hAnsi="Times New Roman"/>
          <w:sz w:val="24"/>
          <w:szCs w:val="24"/>
          <w:lang w:eastAsia="en-GB"/>
        </w:rPr>
        <w:t>: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A </w:t>
      </w:r>
      <w:r w:rsidRPr="00F56579">
        <w:rPr>
          <w:rFonts w:ascii="Times New Roman" w:hAnsi="Times New Roman"/>
          <w:sz w:val="24"/>
          <w:szCs w:val="24"/>
          <w:lang w:eastAsia="en-GB"/>
        </w:rPr>
        <w:t>= 2 : 3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Calculate the size of the angle between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M </w:t>
      </w:r>
      <w:r w:rsidRPr="00F56579">
        <w:rPr>
          <w:rFonts w:ascii="Times New Roman" w:hAnsi="Times New Roman"/>
          <w:sz w:val="24"/>
          <w:szCs w:val="24"/>
          <w:lang w:eastAsia="en-GB"/>
        </w:rPr>
        <w:t>and the base of the prism.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°</w:t>
      </w:r>
    </w:p>
    <w:p w:rsidR="0045002B" w:rsidRPr="00F56579" w:rsidRDefault="0008556E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0</w:t>
      </w:r>
      <w:r w:rsidR="0045002B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A0667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There are some small cubes and some large cubes in a bag.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cubes are red or the cubes are yellow.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ratio of the number of small cubes to the number of large cubes is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4 :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7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ratio of the number of red cubes to the number of yellow cubes is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3 :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5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Pr="00CC3361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C3361">
        <w:rPr>
          <w:rFonts w:ascii="Times New Roman" w:hAnsi="Times New Roman"/>
          <w:sz w:val="24"/>
          <w:szCs w:val="24"/>
          <w:lang w:eastAsia="en-GB"/>
        </w:rPr>
        <w:t>All the small cubes are yellow.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ork out the least possible number of large yellow cubes in the bag.</w:t>
      </w: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C12B7" w:rsidRDefault="001C12B7" w:rsidP="001C12B7">
      <w:pPr>
        <w:rPr>
          <w:b/>
          <w:sz w:val="32"/>
        </w:rPr>
      </w:pPr>
    </w:p>
    <w:p w:rsidR="001C12B7" w:rsidRDefault="001C12B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5002B" w:rsidRPr="00B95957" w:rsidRDefault="00A0667F" w:rsidP="0045002B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2</w:t>
      </w:r>
      <w:r w:rsidR="0045002B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002B" w:rsidRPr="00B95957">
        <w:rPr>
          <w:rFonts w:ascii="Times New Roman" w:hAnsi="Times New Roman"/>
          <w:sz w:val="24"/>
          <w:szCs w:val="24"/>
          <w:lang w:eastAsia="en-GB"/>
        </w:rPr>
        <w:t xml:space="preserve">Here is a shaded shape </w:t>
      </w:r>
      <w:r w:rsidR="0045002B" w:rsidRPr="00B95957">
        <w:rPr>
          <w:rFonts w:ascii="Times New Roman" w:hAnsi="Times New Roman"/>
          <w:i/>
          <w:iCs/>
          <w:sz w:val="24"/>
          <w:szCs w:val="24"/>
          <w:lang w:eastAsia="en-GB"/>
        </w:rPr>
        <w:t>ABCD</w:t>
      </w:r>
      <w:r w:rsidR="0045002B" w:rsidRPr="00B95957">
        <w:rPr>
          <w:rFonts w:ascii="Times New Roman" w:hAnsi="Times New Roman"/>
          <w:sz w:val="24"/>
          <w:szCs w:val="24"/>
          <w:lang w:eastAsia="en-GB"/>
        </w:rPr>
        <w:t>.</w:t>
      </w: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351595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019550" cy="21621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The shape is made from a triangle and a sector of a circle, centr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 </w:t>
      </w:r>
      <w:r w:rsidRPr="00B95957">
        <w:rPr>
          <w:rFonts w:ascii="Times New Roman" w:hAnsi="Times New Roman"/>
          <w:sz w:val="24"/>
          <w:szCs w:val="24"/>
          <w:lang w:eastAsia="en-GB"/>
        </w:rPr>
        <w:t>and radius 6 cm.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CD </w:t>
      </w:r>
      <w:r w:rsidRPr="00B95957">
        <w:rPr>
          <w:rFonts w:ascii="Times New Roman" w:hAnsi="Times New Roman"/>
          <w:sz w:val="24"/>
          <w:szCs w:val="24"/>
          <w:lang w:eastAsia="en-GB"/>
        </w:rPr>
        <w:t>is a straight line.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D </w:t>
      </w:r>
      <w:r w:rsidRPr="00B95957">
        <w:rPr>
          <w:rFonts w:ascii="Times New Roman" w:hAnsi="Times New Roman"/>
          <w:sz w:val="24"/>
          <w:szCs w:val="24"/>
          <w:lang w:eastAsia="en-GB"/>
        </w:rPr>
        <w:t>= 14 cm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OD </w:t>
      </w:r>
      <w:r w:rsidRPr="00B95957">
        <w:rPr>
          <w:rFonts w:ascii="Times New Roman" w:hAnsi="Times New Roman"/>
          <w:sz w:val="24"/>
          <w:szCs w:val="24"/>
          <w:lang w:eastAsia="en-GB"/>
        </w:rPr>
        <w:t>= 140°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D </w:t>
      </w:r>
      <w:r w:rsidRPr="00B95957">
        <w:rPr>
          <w:rFonts w:ascii="Times New Roman" w:hAnsi="Times New Roman"/>
          <w:sz w:val="24"/>
          <w:szCs w:val="24"/>
          <w:lang w:eastAsia="en-GB"/>
        </w:rPr>
        <w:t>= 24°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Calculate the perimeter of the shape.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Pr="00B95957" w:rsidRDefault="0045002B" w:rsidP="0045002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cm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22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 w:rsidR="00ED03EB"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45002B" w:rsidRDefault="0045002B">
      <w:pPr>
        <w:rPr>
          <w:b/>
          <w:sz w:val="32"/>
        </w:rPr>
      </w:pPr>
    </w:p>
    <w:p w:rsidR="00982C4E" w:rsidRPr="00034B6C" w:rsidRDefault="00A0667F" w:rsidP="0097154A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3</w:t>
      </w:r>
      <w:r w:rsidR="00982C4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82C4E" w:rsidRPr="00034B6C">
        <w:rPr>
          <w:rFonts w:ascii="Times New Roman" w:hAnsi="Times New Roman"/>
          <w:sz w:val="24"/>
          <w:szCs w:val="24"/>
          <w:lang w:eastAsia="en-GB"/>
        </w:rPr>
        <w:t>A train travelled along a track in 110 minutes, correct to the nearest 5 minutes.</w:t>
      </w:r>
    </w:p>
    <w:p w:rsidR="00982C4E" w:rsidRPr="00034B6C" w:rsidRDefault="00982C4E" w:rsidP="00982C4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Jake finds out that the track is 270 km long.</w:t>
      </w:r>
    </w:p>
    <w:p w:rsidR="00982C4E" w:rsidRPr="00034B6C" w:rsidRDefault="00982C4E" w:rsidP="00982C4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He assumes that the track has been measured correct to the nearest 10 km.</w:t>
      </w:r>
    </w:p>
    <w:p w:rsidR="00982C4E" w:rsidRPr="00034B6C" w:rsidRDefault="00982C4E" w:rsidP="00982C4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Could the average speed of the train have been greater than 160 km/h?</w:t>
      </w:r>
    </w:p>
    <w:p w:rsidR="00982C4E" w:rsidRPr="00034B6C" w:rsidRDefault="00982C4E" w:rsidP="00982C4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D03EB" w:rsidRDefault="00ED03EB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D03EB" w:rsidRDefault="00ED03EB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D03EB" w:rsidRPr="00B95957" w:rsidRDefault="00ED03EB" w:rsidP="00ED03E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23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D03EB" w:rsidRPr="00B95957" w:rsidRDefault="00ED03EB" w:rsidP="00ED03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1C12B7" w:rsidRDefault="001C12B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9D5704" w:rsidRPr="00DC5386" w:rsidRDefault="00A0667F" w:rsidP="009D5704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4</w:t>
      </w:r>
      <w:r w:rsidR="009D5704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D5704" w:rsidRPr="00DC5386">
        <w:rPr>
          <w:rFonts w:ascii="Times New Roman" w:hAnsi="Times New Roman"/>
          <w:sz w:val="24"/>
          <w:szCs w:val="24"/>
          <w:lang w:eastAsia="en-GB"/>
        </w:rPr>
        <w:t>The petrol consumption of a car, in litres per 100 kilometres, is given by the formula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6"/>
        <w:gridCol w:w="3903"/>
      </w:tblGrid>
      <w:tr w:rsidR="009D5704" w:rsidRPr="008F5F9D" w:rsidTr="00B21A65">
        <w:trPr>
          <w:trHeight w:val="308"/>
        </w:trPr>
        <w:tc>
          <w:tcPr>
            <w:tcW w:w="2476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D5704" w:rsidRPr="008F5F9D" w:rsidRDefault="009D5704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Petrol consumption =</w:t>
            </w:r>
          </w:p>
        </w:tc>
        <w:tc>
          <w:tcPr>
            <w:tcW w:w="39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D5704" w:rsidRPr="008F5F9D" w:rsidRDefault="009D5704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u w:val="single"/>
                <w:lang w:eastAsia="en-GB"/>
              </w:rPr>
              <w:t>100 × Number of litres of petrol used</w:t>
            </w:r>
          </w:p>
        </w:tc>
      </w:tr>
      <w:tr w:rsidR="009D5704" w:rsidRPr="008F5F9D" w:rsidTr="00B21A65">
        <w:trPr>
          <w:trHeight w:val="165"/>
        </w:trPr>
        <w:tc>
          <w:tcPr>
            <w:tcW w:w="2476" w:type="dxa"/>
            <w:vMerge/>
            <w:tcBorders>
              <w:left w:val="nil"/>
              <w:bottom w:val="nil"/>
              <w:right w:val="nil"/>
            </w:tcBorders>
            <w:shd w:val="clear" w:color="auto" w:fill="auto"/>
          </w:tcPr>
          <w:p w:rsidR="009D5704" w:rsidRPr="008F5F9D" w:rsidRDefault="009D5704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D5704" w:rsidRPr="008F5F9D" w:rsidRDefault="009D5704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Number of kilometres travelled</w:t>
            </w:r>
          </w:p>
        </w:tc>
      </w:tr>
    </w:tbl>
    <w:p w:rsidR="009D5704" w:rsidRPr="00DC5386" w:rsidRDefault="009D5704" w:rsidP="009D570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D5704" w:rsidRPr="00DC5386" w:rsidRDefault="009D5704" w:rsidP="009D570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Nathan’s car travelled 148 kilometres, correct to 3 significant figures.</w:t>
      </w:r>
    </w:p>
    <w:p w:rsidR="009D5704" w:rsidRPr="00DC5386" w:rsidRDefault="009D5704" w:rsidP="009D570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car used 11.8 litres of petrol, correct to 3 significant figures.</w:t>
      </w:r>
    </w:p>
    <w:p w:rsidR="009D5704" w:rsidRDefault="009D5704" w:rsidP="009D570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Nathan says,</w:t>
      </w:r>
    </w:p>
    <w:p w:rsidR="009D5704" w:rsidRPr="00DC5386" w:rsidRDefault="009D5704" w:rsidP="009D5704">
      <w:pPr>
        <w:tabs>
          <w:tab w:val="left" w:pos="127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“My car used less than 8 litres of petrol per 100 kilometres.”</w:t>
      </w:r>
    </w:p>
    <w:p w:rsidR="009D5704" w:rsidRPr="00DC5386" w:rsidRDefault="009D5704" w:rsidP="009D570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Could Nathan be wrong?</w:t>
      </w:r>
    </w:p>
    <w:p w:rsidR="009D5704" w:rsidRPr="00DC5386" w:rsidRDefault="009D5704" w:rsidP="009D570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Pr="00DC5386" w:rsidRDefault="0008556E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4</w:t>
      </w:r>
      <w:r w:rsidR="009D5704"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9D5704" w:rsidRPr="00DC5386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9D5704" w:rsidRDefault="009D5704">
      <w:pPr>
        <w:rPr>
          <w:b/>
          <w:sz w:val="32"/>
        </w:rPr>
      </w:pPr>
    </w:p>
    <w:p w:rsidR="009D5704" w:rsidRDefault="009D5704">
      <w:pPr>
        <w:rPr>
          <w:b/>
          <w:sz w:val="32"/>
        </w:rPr>
      </w:pPr>
    </w:p>
    <w:p w:rsidR="009D5704" w:rsidRDefault="009D5704">
      <w:pPr>
        <w:rPr>
          <w:b/>
          <w:sz w:val="32"/>
        </w:rPr>
      </w:pPr>
    </w:p>
    <w:p w:rsidR="009D5704" w:rsidRDefault="009D5704">
      <w:pPr>
        <w:rPr>
          <w:b/>
          <w:sz w:val="32"/>
        </w:rPr>
      </w:pPr>
    </w:p>
    <w:p w:rsidR="00CF1BC7" w:rsidRDefault="00CF1BC7">
      <w:pPr>
        <w:rPr>
          <w:b/>
          <w:sz w:val="32"/>
        </w:rPr>
      </w:pPr>
    </w:p>
    <w:p w:rsidR="009D5704" w:rsidRDefault="009D5704" w:rsidP="00CF1BC7">
      <w:pPr>
        <w:tabs>
          <w:tab w:val="left" w:pos="0"/>
          <w:tab w:val="left" w:pos="425"/>
          <w:tab w:val="left" w:pos="1134"/>
          <w:tab w:val="left" w:pos="3119"/>
          <w:tab w:val="left" w:pos="4395"/>
          <w:tab w:val="left" w:pos="5387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F1BC7" w:rsidRPr="003D6F25" w:rsidRDefault="00D50CEA" w:rsidP="00CF1BC7">
      <w:pPr>
        <w:tabs>
          <w:tab w:val="left" w:pos="0"/>
          <w:tab w:val="left" w:pos="425"/>
          <w:tab w:val="left" w:pos="1134"/>
          <w:tab w:val="left" w:pos="3119"/>
          <w:tab w:val="left" w:pos="4395"/>
          <w:tab w:val="left" w:pos="5387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A0667F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CF1BC7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F1BC7">
        <w:rPr>
          <w:rFonts w:ascii="Times New Roman" w:hAnsi="Times New Roman"/>
          <w:sz w:val="24"/>
          <w:szCs w:val="24"/>
          <w:lang w:eastAsia="en-GB"/>
        </w:rPr>
        <w:t>Express</w:t>
      </w:r>
      <w:r w:rsidR="00CF1BC7">
        <w:rPr>
          <w:rFonts w:ascii="Times New Roman" w:hAnsi="Times New Roman"/>
          <w:sz w:val="24"/>
          <w:szCs w:val="24"/>
          <w:lang w:eastAsia="en-GB"/>
        </w:rPr>
        <w:tab/>
      </w:r>
      <w:r w:rsidR="00CF1BC7" w:rsidRPr="00412EC4">
        <w:rPr>
          <w:rFonts w:ascii="Times New Roman" w:hAnsi="Times New Roman"/>
          <w:position w:val="-24"/>
          <w:sz w:val="24"/>
          <w:szCs w:val="24"/>
          <w:lang w:eastAsia="en-GB"/>
        </w:rPr>
        <w:object w:dxaOrig="1620" w:dyaOrig="660">
          <v:shape id="_x0000_i1034" type="#_x0000_t75" style="width:80.7pt;height:33.5pt" o:ole="">
            <v:imagedata r:id="rId34" o:title=""/>
          </v:shape>
          <o:OLEObject Type="Embed" ProgID="Equation.DSMT4" ShapeID="_x0000_i1034" DrawAspect="Content" ObjectID="_1646418444" r:id="rId35"/>
        </w:object>
      </w:r>
      <w:r w:rsidR="00CF1BC7">
        <w:rPr>
          <w:rFonts w:ascii="Times New Roman" w:hAnsi="Times New Roman"/>
          <w:sz w:val="24"/>
          <w:szCs w:val="24"/>
          <w:lang w:eastAsia="en-GB"/>
        </w:rPr>
        <w:tab/>
      </w:r>
      <w:r w:rsidR="00CF1BC7" w:rsidRPr="003D6F25">
        <w:rPr>
          <w:rFonts w:ascii="Times New Roman" w:hAnsi="Times New Roman"/>
          <w:sz w:val="24"/>
          <w:szCs w:val="24"/>
          <w:lang w:eastAsia="en-GB"/>
        </w:rPr>
        <w:t>as a single fraction in its simplest form.</w:t>
      </w: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F1BC7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CF1BC7"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CF1BC7"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CF1BC7"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CF1BC7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="00CF1BC7"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bookmarkStart w:id="0" w:name="_GoBack"/>
      <w:bookmarkEnd w:id="0"/>
    </w:p>
    <w:p w:rsidR="009D5704" w:rsidRDefault="009D570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Pr="00946185" w:rsidRDefault="00D50CEA" w:rsidP="001D06B4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A0667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E5457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2676525" cy="2657475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D06B4" w:rsidRPr="00946185" w:rsidRDefault="001D06B4" w:rsidP="001D06B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points on the circumference of a circle, centr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DE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tangent to the circle.</w:t>
      </w:r>
    </w:p>
    <w:p w:rsidR="001D06B4" w:rsidRPr="00946185" w:rsidRDefault="001D06B4" w:rsidP="001D06B4">
      <w:pPr>
        <w:tabs>
          <w:tab w:val="left" w:pos="425"/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tha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–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90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You must give a reason for each stage of your working.</w:t>
      </w: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D06B4" w:rsidRPr="001274D7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Pr="00946185" w:rsidRDefault="001D06B4" w:rsidP="001D06B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Dylan was asked to give some possible values for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 said,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360" w:lineRule="auto"/>
        <w:ind w:firstLine="1134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“</w:t>
      </w:r>
      <w:proofErr w:type="gram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proofErr w:type="gramEnd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ould be 200 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uld be 110, because 200 – 110 = 90”</w:t>
      </w:r>
    </w:p>
    <w:p w:rsidR="001D06B4" w:rsidRPr="00946185" w:rsidRDefault="001D06B4" w:rsidP="001D06B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Dylan correct?</w:t>
      </w: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You must give a reason for your answer.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06B4" w:rsidRPr="00946185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1D06B4" w:rsidRPr="001274D7" w:rsidRDefault="001D06B4" w:rsidP="001D06B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D50CE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08556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D06B4" w:rsidRPr="00B95957" w:rsidRDefault="001D06B4" w:rsidP="001D06B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 w:rsidR="003B2B04"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3B2B04" w:rsidRPr="00C07D5D" w:rsidRDefault="003B2B04" w:rsidP="003B2B04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4384" behindDoc="0" locked="0" layoutInCell="1" allowOverlap="1" wp14:anchorId="2A303D1B" wp14:editId="17A506C8">
                <wp:simplePos x="0" y="0"/>
                <wp:positionH relativeFrom="column">
                  <wp:posOffset>10795</wp:posOffset>
                </wp:positionH>
                <wp:positionV relativeFrom="paragraph">
                  <wp:posOffset>57149</wp:posOffset>
                </wp:positionV>
                <wp:extent cx="5731510" cy="0"/>
                <wp:effectExtent l="0" t="19050" r="2159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6E74DA" id="Straight Connector 18" o:spid="_x0000_s1026" style="position:absolute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:rsidR="00CF1BC7" w:rsidRDefault="003B2B04" w:rsidP="00A0667F">
      <w:pPr>
        <w:tabs>
          <w:tab w:val="left" w:pos="0"/>
          <w:tab w:val="left" w:pos="426"/>
        </w:tabs>
        <w:spacing w:after="0" w:line="240" w:lineRule="auto"/>
        <w:jc w:val="right"/>
        <w:rPr>
          <w:b/>
          <w:sz w:val="32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</w:t>
      </w:r>
      <w:r w:rsidRPr="00C07D5D">
        <w:rPr>
          <w:rFonts w:ascii="Times New Roman" w:hAnsi="Times New Roman"/>
          <w:b/>
          <w:bCs/>
          <w:sz w:val="24"/>
          <w:szCs w:val="24"/>
        </w:rPr>
        <w:t xml:space="preserve"> 80 MARKS</w:t>
      </w:r>
    </w:p>
    <w:sectPr w:rsidR="00CF1BC7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3623"/>
    <w:rsid w:val="0008556E"/>
    <w:rsid w:val="000F40B3"/>
    <w:rsid w:val="00124219"/>
    <w:rsid w:val="001C12B7"/>
    <w:rsid w:val="001C25E3"/>
    <w:rsid w:val="001D06B4"/>
    <w:rsid w:val="001F7D6F"/>
    <w:rsid w:val="00202903"/>
    <w:rsid w:val="002D76D2"/>
    <w:rsid w:val="002F43AA"/>
    <w:rsid w:val="003121F9"/>
    <w:rsid w:val="00367AFD"/>
    <w:rsid w:val="003A05CA"/>
    <w:rsid w:val="003B2B04"/>
    <w:rsid w:val="003C53AB"/>
    <w:rsid w:val="0045002B"/>
    <w:rsid w:val="004912C2"/>
    <w:rsid w:val="00505843"/>
    <w:rsid w:val="0053118E"/>
    <w:rsid w:val="00582E9A"/>
    <w:rsid w:val="00626C73"/>
    <w:rsid w:val="006B6194"/>
    <w:rsid w:val="007C48C8"/>
    <w:rsid w:val="0088690A"/>
    <w:rsid w:val="00890B47"/>
    <w:rsid w:val="008A75B5"/>
    <w:rsid w:val="00913049"/>
    <w:rsid w:val="00933623"/>
    <w:rsid w:val="0097154A"/>
    <w:rsid w:val="00982C4E"/>
    <w:rsid w:val="009D2EB1"/>
    <w:rsid w:val="009D5704"/>
    <w:rsid w:val="00A0667F"/>
    <w:rsid w:val="00A51812"/>
    <w:rsid w:val="00B520F5"/>
    <w:rsid w:val="00CF12AB"/>
    <w:rsid w:val="00CF1BC7"/>
    <w:rsid w:val="00CF51FC"/>
    <w:rsid w:val="00D50CEA"/>
    <w:rsid w:val="00E50D9D"/>
    <w:rsid w:val="00ED03EB"/>
    <w:rsid w:val="00F9054A"/>
    <w:rsid w:val="00F93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F0BEE5-1BCC-485B-89B7-7673354577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124219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124219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189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7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7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34" Type="http://schemas.openxmlformats.org/officeDocument/2006/relationships/image" Target="media/image21.e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emf"/><Relationship Id="rId25" Type="http://schemas.openxmlformats.org/officeDocument/2006/relationships/image" Target="media/image13.emf"/><Relationship Id="rId33" Type="http://schemas.openxmlformats.org/officeDocument/2006/relationships/image" Target="media/image20.e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24" Type="http://schemas.openxmlformats.org/officeDocument/2006/relationships/oleObject" Target="embeddings/oleObject8.bin"/><Relationship Id="rId32" Type="http://schemas.openxmlformats.org/officeDocument/2006/relationships/image" Target="media/image19.png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8.emf"/><Relationship Id="rId23" Type="http://schemas.openxmlformats.org/officeDocument/2006/relationships/image" Target="media/image12.emf"/><Relationship Id="rId28" Type="http://schemas.openxmlformats.org/officeDocument/2006/relationships/image" Target="media/image15.emf"/><Relationship Id="rId36" Type="http://schemas.openxmlformats.org/officeDocument/2006/relationships/image" Target="media/image22.emf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31" Type="http://schemas.openxmlformats.org/officeDocument/2006/relationships/image" Target="media/image18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24</Pages>
  <Words>2056</Words>
  <Characters>11722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47</cp:revision>
  <dcterms:created xsi:type="dcterms:W3CDTF">2020-02-14T21:16:00Z</dcterms:created>
  <dcterms:modified xsi:type="dcterms:W3CDTF">2020-03-22T21:41:00Z</dcterms:modified>
</cp:coreProperties>
</file>